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4" r:id="rId3"/>
    <p:sldId id="259" r:id="rId4"/>
    <p:sldId id="260" r:id="rId5"/>
    <p:sldId id="261" r:id="rId6"/>
    <p:sldId id="283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3" y="338203"/>
            <a:ext cx="11749414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а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орневища с корнями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dophyll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izomat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um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adic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b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щитовидный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dophylly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ltat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гималайский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dophyll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modi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Wal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шеститычинковы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                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dophyll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xandr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yle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м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арбарисовые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erberidaceae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E:\Фото растений\Корневища и корни 2\Podophyllum peltatum\Podophyllum_peltatum_-_mayapple_-_desc-patch_in_wood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9933" y="863141"/>
            <a:ext cx="6062067" cy="5061669"/>
          </a:xfrm>
          <a:prstGeom prst="rect">
            <a:avLst/>
          </a:prstGeom>
          <a:noFill/>
        </p:spPr>
      </p:pic>
      <p:pic>
        <p:nvPicPr>
          <p:cNvPr id="31748" name="Picture 4" descr="E:\Фото растений\Корневища и корни 2\Podophyllum peltatum\Podophyllum_peltatum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47530"/>
            <a:ext cx="6764961" cy="50772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104373" y="5720086"/>
            <a:ext cx="7615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</a:t>
            </a:r>
            <a:r>
              <a:rPr lang="ru-RU" sz="2800" dirty="0" err="1" smtClean="0"/>
              <a:t>подофиллотоксин</a:t>
            </a:r>
            <a:r>
              <a:rPr lang="ru-RU" sz="2800" dirty="0" smtClean="0"/>
              <a:t>                           </a:t>
            </a:r>
            <a:r>
              <a:rPr lang="ru-RU" sz="2800" dirty="0" err="1" smtClean="0"/>
              <a:t>этопозид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91847" y="1179361"/>
          <a:ext cx="7405709" cy="435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3" imgW="6052033" imgH="3555606" progId="ChemDraw.Document.6.0">
                  <p:embed/>
                </p:oleObj>
              </mc:Choice>
              <mc:Fallback>
                <p:oleObj name="CS ChemDraw Drawing" r:id="rId3" imgW="6052033" imgH="355560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847" y="1179361"/>
                        <a:ext cx="7405709" cy="4351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425885" y="1327759"/>
            <a:ext cx="1136110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орневища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орнями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тандартизуются ФС 42-1475-89 по содержанию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ин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3%) и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отоксин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филлине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40%). Оба компонента определяются гравиметрическим методом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109844" y="296124"/>
            <a:ext cx="51524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подофилл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712" y="1155700"/>
            <a:ext cx="56007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C:\Users\User\Downloads\original_jetopozid_ljens_konts_din_20mgml_fl_5ml_1_www_piluli_ru_p1392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02291"/>
            <a:ext cx="4847572" cy="4847572"/>
          </a:xfrm>
          <a:prstGeom prst="rect">
            <a:avLst/>
          </a:prstGeom>
          <a:noFill/>
        </p:spPr>
      </p:pic>
      <p:pic>
        <p:nvPicPr>
          <p:cNvPr id="28674" name="Picture 2" descr="C:\Users\User\Downloads\etopozid-teva-5m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35047" y="1069109"/>
            <a:ext cx="2603431" cy="4890229"/>
          </a:xfrm>
          <a:prstGeom prst="rect">
            <a:avLst/>
          </a:prstGeom>
          <a:noFill/>
        </p:spPr>
      </p:pic>
      <p:pic>
        <p:nvPicPr>
          <p:cNvPr id="28675" name="Picture 3" descr="C:\Users\User\Downloads\eaa565f1469dd120fac535318670b55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81798" y="1052186"/>
            <a:ext cx="4910203" cy="49102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2</TotalTime>
  <Words>75</Words>
  <Application>Microsoft Office PowerPoint</Application>
  <PresentationFormat>Широкоэкранный</PresentationFormat>
  <Paragraphs>1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0</cp:revision>
  <dcterms:created xsi:type="dcterms:W3CDTF">2017-09-02T10:15:39Z</dcterms:created>
  <dcterms:modified xsi:type="dcterms:W3CDTF">2021-10-13T13:41:12Z</dcterms:modified>
</cp:coreProperties>
</file>